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671"/>
        <w:gridCol w:w="2809"/>
        <w:gridCol w:w="1199"/>
        <w:gridCol w:w="4110"/>
        <w:gridCol w:w="1985"/>
      </w:tblGrid>
      <w:tr w:rsidR="00C2026C" w:rsidRPr="002D6F96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2D6F96" w:rsidRDefault="00C2026C" w:rsidP="00603EF7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2D6F96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</w:t>
            </w:r>
            <w:r w:rsidRPr="002D6F96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90011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2</w:t>
            </w:r>
            <w:r w:rsidR="00603EF7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9</w:t>
            </w:r>
            <w:r w:rsidR="00274642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3E6EA2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2D6F96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2D6F96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2D6F96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2D6F96" w:rsidTr="00994E56">
        <w:tc>
          <w:tcPr>
            <w:tcW w:w="3480" w:type="dxa"/>
            <w:gridSpan w:val="2"/>
          </w:tcPr>
          <w:p w:rsidR="00C2026C" w:rsidRPr="002D6F96" w:rsidRDefault="008D6382" w:rsidP="00603EF7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603EF7"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>4</w:t>
            </w:r>
            <w:r w:rsidR="00E73ED3"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="00145994"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2D6F96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110" w:type="dxa"/>
          </w:tcPr>
          <w:p w:rsidR="00C2026C" w:rsidRPr="002D6F96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2D6F96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2D6F96" w:rsidTr="00994E56">
        <w:tc>
          <w:tcPr>
            <w:tcW w:w="3480" w:type="dxa"/>
            <w:gridSpan w:val="2"/>
          </w:tcPr>
          <w:p w:rsidR="00C2026C" w:rsidRPr="002D6F96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>3  تقني</w:t>
            </w:r>
            <w:proofErr w:type="gramEnd"/>
            <w:r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2D6F96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110" w:type="dxa"/>
          </w:tcPr>
          <w:p w:rsidR="00C2026C" w:rsidRPr="002D6F96" w:rsidRDefault="002A123F" w:rsidP="002D6F9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موافقات</w:t>
            </w:r>
            <w:r w:rsidR="007B4616"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ي </w:t>
            </w:r>
            <w:r w:rsidR="002D6F96"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pt;height:13.25pt" o:ole="">
                  <v:imagedata r:id="rId6" o:title=""/>
                </v:shape>
                <o:OLEObject Type="Embed" ProgID="Equation.DSMT4" ShapeID="_x0000_i1025" DrawAspect="Content" ObjectID="_1408762713" r:id="rId7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2D6F96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2A123F" w:rsidRPr="002D6F96" w:rsidTr="00994E56">
        <w:tc>
          <w:tcPr>
            <w:tcW w:w="3480" w:type="dxa"/>
            <w:gridSpan w:val="2"/>
          </w:tcPr>
          <w:p w:rsidR="002A123F" w:rsidRPr="002D6F96" w:rsidRDefault="002A123F" w:rsidP="002A123F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="00603EF7"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ة</w:t>
            </w:r>
            <w:proofErr w:type="gramEnd"/>
            <w:r w:rsidR="00603EF7"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احدة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2D6F96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110" w:type="dxa"/>
          </w:tcPr>
          <w:p w:rsidR="002A123F" w:rsidRPr="002D6F96" w:rsidRDefault="00603EF7" w:rsidP="009A06CE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تعداد</w:t>
            </w:r>
            <w:proofErr w:type="gramEnd"/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2D6F96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2A123F" w:rsidRPr="002D6F96" w:rsidTr="00994E56">
        <w:tc>
          <w:tcPr>
            <w:tcW w:w="3480" w:type="dxa"/>
            <w:gridSpan w:val="2"/>
          </w:tcPr>
          <w:p w:rsidR="002A123F" w:rsidRPr="002D6F96" w:rsidRDefault="002A123F" w:rsidP="00603EF7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2D6F96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110" w:type="dxa"/>
          </w:tcPr>
          <w:p w:rsidR="00603EF7" w:rsidRPr="002D6F96" w:rsidRDefault="002A123F" w:rsidP="00603EF7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</w:t>
            </w:r>
            <w:r w:rsidR="00603EF7"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شر عدد وفق أساس</w:t>
            </w:r>
          </w:p>
          <w:p w:rsidR="002A123F" w:rsidRPr="002D6F96" w:rsidRDefault="003B2E31" w:rsidP="002D6F96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spell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إ</w:t>
            </w:r>
            <w:r w:rsidR="00603EF7"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تقال</w:t>
            </w:r>
            <w:proofErr w:type="spellEnd"/>
            <w:r w:rsidR="00603EF7"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ن الأساس</w:t>
            </w:r>
            <w:r w:rsidR="002D6F96"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26" type="#_x0000_t75" style="width:10.95pt;height:9.8pt" o:ole="">
                  <v:imagedata r:id="rId8" o:title=""/>
                </v:shape>
                <o:OLEObject Type="Embed" ProgID="Equation.DSMT4" ShapeID="_x0000_i1026" DrawAspect="Content" ObjectID="_1408762714" r:id="rId9"/>
              </w:object>
            </w:r>
            <w:r w:rsidR="00603EF7"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إلى نظام أساسه </w:t>
            </w:r>
            <w:r w:rsidR="002D6F96" w:rsidRPr="002D6F96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20" w:dyaOrig="320">
                <v:shape id="_x0000_i1027" type="#_x0000_t75" style="width:10.95pt;height:16.15pt" o:ole="">
                  <v:imagedata r:id="rId10" o:title=""/>
                </v:shape>
                <o:OLEObject Type="Embed" ProgID="Equation.DSMT4" ShapeID="_x0000_i1027" DrawAspect="Content" ObjectID="_1408762715" r:id="rId11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2D6F96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2A123F" w:rsidRPr="002D6F96" w:rsidTr="00994E56">
        <w:tc>
          <w:tcPr>
            <w:tcW w:w="3480" w:type="dxa"/>
            <w:gridSpan w:val="2"/>
          </w:tcPr>
          <w:p w:rsidR="002A123F" w:rsidRPr="002D6F96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2A123F" w:rsidRPr="002D6F96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110" w:type="dxa"/>
          </w:tcPr>
          <w:p w:rsidR="002A123F" w:rsidRPr="002D6F96" w:rsidRDefault="002A123F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985" w:type="dxa"/>
            <w:shd w:val="clear" w:color="auto" w:fill="F2F2F2" w:themeFill="background1" w:themeFillShade="F2"/>
          </w:tcPr>
          <w:p w:rsidR="002A123F" w:rsidRPr="002D6F96" w:rsidRDefault="002A123F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2D6F96" w:rsidRPr="002D6F96" w:rsidTr="002D6F96">
        <w:tc>
          <w:tcPr>
            <w:tcW w:w="671" w:type="dxa"/>
            <w:shd w:val="clear" w:color="auto" w:fill="F2F2F2" w:themeFill="background1" w:themeFillShade="F2"/>
          </w:tcPr>
          <w:p w:rsidR="002D6F96" w:rsidRPr="002D6F96" w:rsidRDefault="002D6F96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D6F96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118" w:type="dxa"/>
            <w:gridSpan w:val="3"/>
            <w:shd w:val="clear" w:color="auto" w:fill="F2F2F2" w:themeFill="background1" w:themeFillShade="F2"/>
          </w:tcPr>
          <w:p w:rsidR="002D6F96" w:rsidRPr="002D6F96" w:rsidRDefault="002D6F96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2D6F96" w:rsidRPr="002D6F96" w:rsidRDefault="002D6F96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2D6F96" w:rsidRPr="002D6F96" w:rsidTr="002D6F96">
        <w:trPr>
          <w:trHeight w:val="3399"/>
        </w:trPr>
        <w:tc>
          <w:tcPr>
            <w:tcW w:w="671" w:type="dxa"/>
            <w:shd w:val="clear" w:color="auto" w:fill="FFFFFF" w:themeFill="background1"/>
          </w:tcPr>
          <w:p w:rsidR="002D6F96" w:rsidRPr="002D6F96" w:rsidRDefault="002D6F96" w:rsidP="002D6F96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2D6F96" w:rsidRPr="002D6F96" w:rsidRDefault="002D6F96" w:rsidP="002D6F96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1/ نشر عدد طبيعي </w:t>
            </w:r>
            <w:r w:rsidRPr="002D6F96">
              <w:rPr>
                <w:rFonts w:asciiTheme="majorBidi" w:hAnsiTheme="majorBidi" w:cstheme="majorBidi"/>
                <w:b/>
                <w:bCs/>
                <w:color w:val="FF0000"/>
                <w:position w:val="-4"/>
                <w:sz w:val="28"/>
                <w:szCs w:val="28"/>
                <w:u w:val="single"/>
                <w:lang w:bidi="ar-DZ"/>
              </w:rPr>
              <w:object w:dxaOrig="279" w:dyaOrig="260">
                <v:shape id="_x0000_i1028" type="#_x0000_t75" style="width:13.8pt;height:13.25pt" o:ole="">
                  <v:imagedata r:id="rId12" o:title=""/>
                </v:shape>
                <o:OLEObject Type="Embed" ProgID="Equation.DSMT4" ShapeID="_x0000_i1028" DrawAspect="Content" ObjectID="_1408762716" r:id="rId13"/>
              </w:object>
            </w:r>
            <w:r w:rsidRPr="002D6F96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tbl>
            <w:tblPr>
              <w:tblStyle w:val="Grilledutableau"/>
              <w:bidiVisual/>
              <w:tblW w:w="7828" w:type="dxa"/>
              <w:tblLayout w:type="fixed"/>
              <w:tblLook w:val="04A0"/>
            </w:tblPr>
            <w:tblGrid>
              <w:gridCol w:w="7828"/>
            </w:tblGrid>
            <w:tr w:rsidR="002D6F96" w:rsidRPr="002D6F96" w:rsidTr="0026134E">
              <w:trPr>
                <w:trHeight w:val="1150"/>
              </w:trPr>
              <w:tc>
                <w:tcPr>
                  <w:tcW w:w="7828" w:type="dxa"/>
                </w:tcPr>
                <w:p w:rsidR="002D6F96" w:rsidRPr="002D6F96" w:rsidRDefault="002D6F96" w:rsidP="0026134E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26134E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rtl/>
                      <w:lang w:bidi="ar-DZ"/>
                    </w:rPr>
                    <w:t>مبرهنة:</w:t>
                  </w:r>
                  <w:r w:rsidRPr="0026134E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26134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من أجل كل عدد طبيعي </w:t>
                  </w:r>
                  <w:r w:rsidRPr="002D6F96">
                    <w:rPr>
                      <w:position w:val="-4"/>
                      <w:lang w:bidi="ar-DZ"/>
                    </w:rPr>
                    <w:object w:dxaOrig="279" w:dyaOrig="260">
                      <v:shape id="_x0000_i1029" type="#_x0000_t75" style="width:13.8pt;height:13.25pt" o:ole="">
                        <v:imagedata r:id="rId14" o:title=""/>
                      </v:shape>
                      <o:OLEObject Type="Embed" ProgID="Equation.DSMT4" ShapeID="_x0000_i1029" DrawAspect="Content" ObjectID="_1408762717" r:id="rId15"/>
                    </w:object>
                  </w:r>
                  <w:r w:rsidRPr="0026134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موجب تماما ومن أجل كل </w:t>
                  </w:r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عدد طبيعي </w:t>
                  </w:r>
                  <w:r w:rsidRPr="002D6F96">
                    <w:rPr>
                      <w:rFonts w:asciiTheme="majorBidi" w:hAnsiTheme="majorBidi" w:cstheme="majorBidi"/>
                      <w:position w:val="-6"/>
                      <w:sz w:val="28"/>
                      <w:szCs w:val="28"/>
                      <w:lang w:bidi="ar-DZ"/>
                    </w:rPr>
                    <w:object w:dxaOrig="600" w:dyaOrig="279">
                      <v:shape id="_x0000_i1030" type="#_x0000_t75" style="width:29.95pt;height:13.8pt" o:ole="">
                        <v:imagedata r:id="rId16" o:title=""/>
                      </v:shape>
                      <o:OLEObject Type="Embed" ProgID="Equation.DSMT4" ShapeID="_x0000_i1030" DrawAspect="Content" ObjectID="_1408762718" r:id="rId17"/>
                    </w:object>
                  </w:r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، يوجد نشر وحيد للعدد </w:t>
                  </w:r>
                  <w:r w:rsidRPr="002D6F96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79" w:dyaOrig="260">
                      <v:shape id="_x0000_i1031" type="#_x0000_t75" style="width:13.8pt;height:13.25pt" o:ole="">
                        <v:imagedata r:id="rId18" o:title=""/>
                      </v:shape>
                      <o:OLEObject Type="Embed" ProgID="Equation.DSMT4" ShapeID="_x0000_i1031" DrawAspect="Content" ObjectID="_1408762719" r:id="rId19"/>
                    </w:object>
                  </w:r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بحيث: </w:t>
                  </w:r>
                  <w:r w:rsidRPr="002D6F96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2600" w:dyaOrig="420">
                      <v:shape id="_x0000_i1032" type="#_x0000_t75" style="width:130.2pt;height:20.75pt" o:ole="">
                        <v:imagedata r:id="rId20" o:title=""/>
                      </v:shape>
                      <o:OLEObject Type="Embed" ProgID="Equation.DSMT4" ShapeID="_x0000_i1032" DrawAspect="Content" ObjectID="_1408762720" r:id="rId21"/>
                    </w:object>
                  </w:r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2D6F96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260" w:dyaOrig="400">
                      <v:shape id="_x0000_i1033" type="#_x0000_t75" style="width:13.25pt;height:20.15pt" o:ole="">
                        <v:imagedata r:id="rId22" o:title=""/>
                      </v:shape>
                      <o:OLEObject Type="Embed" ProgID="Equation.DSMT4" ShapeID="_x0000_i1033" DrawAspect="Content" ObjectID="_1408762721" r:id="rId23"/>
                    </w:object>
                  </w:r>
                  <w:proofErr w:type="gramStart"/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،</w:t>
                  </w:r>
                  <w:proofErr w:type="gramEnd"/>
                  <w:r w:rsidRPr="002D6F96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240" w:dyaOrig="400">
                      <v:shape id="_x0000_i1034" type="#_x0000_t75" style="width:12.1pt;height:20.15pt" o:ole="">
                        <v:imagedata r:id="rId24" o:title=""/>
                      </v:shape>
                      <o:OLEObject Type="Embed" ProgID="Equation.DSMT4" ShapeID="_x0000_i1034" DrawAspect="Content" ObjectID="_1408762722" r:id="rId25"/>
                    </w:object>
                  </w:r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،.</w:t>
                  </w:r>
                  <w:proofErr w:type="gramStart"/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</w:t>
                  </w:r>
                  <w:proofErr w:type="gramEnd"/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،</w:t>
                  </w:r>
                  <w:r w:rsidRPr="002D6F96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279" w:dyaOrig="400">
                      <v:shape id="_x0000_i1035" type="#_x0000_t75" style="width:13.8pt;height:20.15pt" o:ole="">
                        <v:imagedata r:id="rId26" o:title=""/>
                      </v:shape>
                      <o:OLEObject Type="Embed" ProgID="Equation.DSMT4" ShapeID="_x0000_i1035" DrawAspect="Content" ObjectID="_1408762723" r:id="rId27"/>
                    </w:object>
                  </w:r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أعداد طبيعية و</w:t>
                  </w:r>
                  <w:r w:rsidRPr="002D6F96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740" w:dyaOrig="400">
                      <v:shape id="_x0000_i1036" type="#_x0000_t75" style="width:36.85pt;height:20.15pt" o:ole="">
                        <v:imagedata r:id="rId28" o:title=""/>
                      </v:shape>
                      <o:OLEObject Type="Embed" ProgID="Equation.DSMT4" ShapeID="_x0000_i1036" DrawAspect="Content" ObjectID="_1408762724" r:id="rId29"/>
                    </w:object>
                  </w:r>
                </w:p>
                <w:p w:rsidR="002D6F96" w:rsidRPr="002D6F96" w:rsidRDefault="002D6F96" w:rsidP="0026134E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9B0BB7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ترميز</w:t>
                  </w:r>
                  <w:r w:rsidR="0026134E" w:rsidRPr="009B0BB7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:</w:t>
                  </w:r>
                  <w:r w:rsidRPr="0026134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من أجل</w:t>
                  </w:r>
                  <w:r w:rsidRPr="002D6F96">
                    <w:rPr>
                      <w:position w:val="-16"/>
                      <w:lang w:bidi="ar-DZ"/>
                    </w:rPr>
                    <w:object w:dxaOrig="880" w:dyaOrig="440">
                      <v:shape id="_x0000_i1037" type="#_x0000_t75" style="width:43.8pt;height:21.9pt" o:ole="">
                        <v:imagedata r:id="rId30" o:title=""/>
                      </v:shape>
                      <o:OLEObject Type="Embed" ProgID="Equation.DSMT4" ShapeID="_x0000_i1037" DrawAspect="Content" ObjectID="_1408762725" r:id="rId31"/>
                    </w:object>
                  </w:r>
                  <w:proofErr w:type="gramStart"/>
                  <w:r w:rsidR="0026134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26134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بحيث</w:t>
                  </w:r>
                  <w:proofErr w:type="gramEnd"/>
                  <w:r w:rsidRPr="0026134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:</w:t>
                  </w:r>
                  <w:r w:rsidR="0026134E" w:rsidRPr="002D6F96">
                    <w:rPr>
                      <w:position w:val="-14"/>
                      <w:lang w:bidi="ar-DZ"/>
                    </w:rPr>
                    <w:object w:dxaOrig="700" w:dyaOrig="400">
                      <v:shape id="_x0000_i1038" type="#_x0000_t75" style="width:30.55pt;height:20.15pt" o:ole="">
                        <v:imagedata r:id="rId32" o:title=""/>
                      </v:shape>
                      <o:OLEObject Type="Embed" ProgID="Equation.DSMT4" ShapeID="_x0000_i1038" DrawAspect="Content" ObjectID="_1408762726" r:id="rId33"/>
                    </w:object>
                  </w:r>
                  <w:r w:rsidR="0026134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،</w:t>
                  </w:r>
                  <w:r w:rsidRPr="0026134E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فإنه نكتب</w:t>
                  </w:r>
                  <w:r w:rsidR="0026134E" w:rsidRPr="002D6F96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3800" w:dyaOrig="520">
                      <v:shape id="_x0000_i1039" type="#_x0000_t75" style="width:160.7pt;height:25.9pt" o:ole="">
                        <v:imagedata r:id="rId34" o:title=""/>
                      </v:shape>
                      <o:OLEObject Type="Embed" ProgID="Equation.DSMT4" ShapeID="_x0000_i1039" DrawAspect="Content" ObjectID="_1408762727" r:id="rId35"/>
                    </w:object>
                  </w:r>
                </w:p>
                <w:p w:rsidR="002D6F96" w:rsidRPr="002D6F96" w:rsidRDefault="002D6F96" w:rsidP="002D6F96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في هذه الحالة نقول </w:t>
                  </w:r>
                  <w:proofErr w:type="gramStart"/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أننا</w:t>
                  </w:r>
                  <w:proofErr w:type="gramEnd"/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كتبنا </w:t>
                  </w:r>
                  <w:r w:rsidRPr="002D6F96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79" w:dyaOrig="260">
                      <v:shape id="_x0000_i1040" type="#_x0000_t75" style="width:13.8pt;height:13.25pt" o:ole="">
                        <v:imagedata r:id="rId36" o:title=""/>
                      </v:shape>
                      <o:OLEObject Type="Embed" ProgID="Equation.DSMT4" ShapeID="_x0000_i1040" DrawAspect="Content" ObjectID="_1408762728" r:id="rId37"/>
                    </w:object>
                  </w:r>
                  <w:r w:rsidRPr="002D6F96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في النظام تعداد ذي الأساس </w:t>
                  </w:r>
                  <w:r w:rsidRPr="002D6F96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041" type="#_x0000_t75" style="width:9.8pt;height:9.8pt" o:ole="">
                        <v:imagedata r:id="rId38" o:title=""/>
                      </v:shape>
                      <o:OLEObject Type="Embed" ProgID="Equation.DSMT4" ShapeID="_x0000_i1041" DrawAspect="Content" ObjectID="_1408762729" r:id="rId39"/>
                    </w:object>
                  </w:r>
                </w:p>
              </w:tc>
            </w:tr>
          </w:tbl>
          <w:p w:rsidR="002D6F96" w:rsidRPr="005836D4" w:rsidRDefault="002D6F96" w:rsidP="005836D4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proofErr w:type="gramStart"/>
            <w:r w:rsidRPr="009B0BB7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أمثلة</w:t>
            </w:r>
            <w:proofErr w:type="gramEnd"/>
            <w:r w:rsidRPr="009B0BB7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 xml:space="preserve">:  </w:t>
            </w:r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-</w:t>
            </w:r>
            <w:r w:rsidR="009B0BB7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نظام الثنائي هو نظام أساسه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42" type="#_x0000_t75" style="width:9.2pt;height:13.25pt" o:ole="">
                  <v:imagedata r:id="rId40" o:title=""/>
                </v:shape>
                <o:OLEObject Type="Embed" ProgID="Equation.DSMT4" ShapeID="_x0000_i1042" DrawAspect="Content" ObjectID="_1408762730" r:id="rId41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أرقامه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40">
                <v:shape id="_x0000_i1043" type="#_x0000_t75" style="width:9.8pt;height:12.1pt" o:ole="">
                  <v:imagedata r:id="rId42" o:title=""/>
                </v:shape>
                <o:OLEObject Type="Embed" ProgID="Equation.DSMT4" ShapeID="_x0000_i1043" DrawAspect="Content" ObjectID="_1408762731" r:id="rId43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60" w:dyaOrig="260">
                <v:shape id="_x0000_i1044" type="#_x0000_t75" style="width:8.05pt;height:13.25pt" o:ole="">
                  <v:imagedata r:id="rId44" o:title=""/>
                </v:shape>
                <o:OLEObject Type="Embed" ProgID="Equation.DSMT4" ShapeID="_x0000_i1044" DrawAspect="Content" ObjectID="_1408762732" r:id="rId45"/>
              </w:object>
            </w:r>
          </w:p>
          <w:p w:rsidR="002D6F96" w:rsidRPr="002D6F96" w:rsidRDefault="002D6F96" w:rsidP="002D6F96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-</w:t>
            </w:r>
            <w:r w:rsidR="009B0BB7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النظام العشري هو نظام أساسه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00" w:dyaOrig="260">
                <v:shape id="_x0000_i1045" type="#_x0000_t75" style="width:15pt;height:13.25pt" o:ole="">
                  <v:imagedata r:id="rId46" o:title=""/>
                </v:shape>
                <o:OLEObject Type="Embed" ProgID="Equation.DSMT4" ShapeID="_x0000_i1045" DrawAspect="Content" ObjectID="_1408762733" r:id="rId47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 أرقامه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40">
                <v:shape id="_x0000_i1046" type="#_x0000_t75" style="width:9.8pt;height:12.1pt" o:ole="">
                  <v:imagedata r:id="rId48" o:title=""/>
                </v:shape>
                <o:OLEObject Type="Embed" ProgID="Equation.DSMT4" ShapeID="_x0000_i1046" DrawAspect="Content" ObjectID="_1408762734" r:id="rId49"/>
              </w:object>
            </w: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proofErr w:type="gramEnd"/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60" w:dyaOrig="260">
                <v:shape id="_x0000_i1047" type="#_x0000_t75" style="width:8.05pt;height:13.25pt" o:ole="">
                  <v:imagedata r:id="rId50" o:title=""/>
                </v:shape>
                <o:OLEObject Type="Embed" ProgID="Equation.DSMT4" ShapeID="_x0000_i1047" DrawAspect="Content" ObjectID="_1408762735" r:id="rId51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48" type="#_x0000_t75" style="width:9.2pt;height:13.25pt" o:ole="">
                  <v:imagedata r:id="rId52" o:title=""/>
                </v:shape>
                <o:OLEObject Type="Embed" ProgID="Equation.DSMT4" ShapeID="_x0000_i1048" DrawAspect="Content" ObjectID="_1408762736" r:id="rId53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60">
                <v:shape id="_x0000_i1049" type="#_x0000_t75" style="width:9.8pt;height:13.25pt" o:ole="">
                  <v:imagedata r:id="rId54" o:title=""/>
                </v:shape>
                <o:OLEObject Type="Embed" ProgID="Equation.DSMT4" ShapeID="_x0000_i1049" DrawAspect="Content" ObjectID="_1408762737" r:id="rId55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...،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60">
                <v:shape id="_x0000_i1050" type="#_x0000_t75" style="width:9.8pt;height:13.25pt" o:ole="">
                  <v:imagedata r:id="rId56" o:title=""/>
                </v:shape>
                <o:OLEObject Type="Embed" ProgID="Equation.DSMT4" ShapeID="_x0000_i1050" DrawAspect="Content" ObjectID="_1408762738" r:id="rId57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،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051" type="#_x0000_t75" style="width:9.2pt;height:13.25pt" o:ole="">
                  <v:imagedata r:id="rId58" o:title=""/>
                </v:shape>
                <o:OLEObject Type="Embed" ProgID="Equation.DSMT4" ShapeID="_x0000_i1051" DrawAspect="Content" ObjectID="_1408762739" r:id="rId59"/>
              </w:object>
            </w:r>
          </w:p>
          <w:p w:rsidR="002D6F96" w:rsidRPr="002D6F96" w:rsidRDefault="002D6F96" w:rsidP="002D6F96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-</w:t>
            </w:r>
            <w:r w:rsidR="009B0BB7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</w: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يكن العدد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100" w:dyaOrig="360">
                <v:shape id="_x0000_i1052" type="#_x0000_t75" style="width:54.7pt;height:17.85pt" o:ole="">
                  <v:imagedata r:id="rId60" o:title=""/>
                </v:shape>
                <o:OLEObject Type="Embed" ProgID="Equation.DSMT4" ShapeID="_x0000_i1052" DrawAspect="Content" ObjectID="_1408762740" r:id="rId61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كتوب  في النظام ذي الأساس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40">
                <v:shape id="_x0000_i1053" type="#_x0000_t75" style="width:9.2pt;height:12.1pt" o:ole="">
                  <v:imagedata r:id="rId62" o:title=""/>
                </v:shape>
                <o:OLEObject Type="Embed" ProgID="Equation.DSMT4" ShapeID="_x0000_i1053" DrawAspect="Content" ObjectID="_1408762741" r:id="rId63"/>
              </w:object>
            </w:r>
          </w:p>
          <w:p w:rsidR="002D6F96" w:rsidRPr="002D6F96" w:rsidRDefault="002D6F96" w:rsidP="00BB7F1D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س: أكنب العدد في النظام العشري</w:t>
            </w:r>
          </w:p>
          <w:p w:rsidR="002D6F96" w:rsidRPr="002D6F96" w:rsidRDefault="002D6F96" w:rsidP="002D6F96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9B0BB7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حل</w:t>
            </w:r>
            <w:proofErr w:type="gramEnd"/>
            <w:r w:rsidRPr="009B0BB7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2D6F96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4980" w:dyaOrig="440">
                <v:shape id="_x0000_i1054" type="#_x0000_t75" style="width:248.85pt;height:21.9pt" o:ole="">
                  <v:imagedata r:id="rId64" o:title=""/>
                </v:shape>
                <o:OLEObject Type="Embed" ProgID="Equation.DSMT4" ShapeID="_x0000_i1054" DrawAspect="Content" ObjectID="_1408762742" r:id="rId65"/>
              </w:object>
            </w:r>
          </w:p>
          <w:p w:rsidR="002D6F96" w:rsidRPr="002D6F96" w:rsidRDefault="002D6F96" w:rsidP="002D6F96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العدد في النظام العشري  </w:t>
            </w:r>
            <w:r w:rsidRPr="002D6F96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1080" w:dyaOrig="279">
                <v:shape id="_x0000_i1055" type="#_x0000_t75" style="width:54.15pt;height:13.8pt" o:ole="">
                  <v:imagedata r:id="rId66" o:title=""/>
                </v:shape>
                <o:OLEObject Type="Embed" ProgID="Equation.DSMT4" ShapeID="_x0000_i1055" DrawAspect="Content" ObjectID="_1408762743" r:id="rId67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  <w:p w:rsidR="002D6F96" w:rsidRPr="002D6F96" w:rsidRDefault="002D6F96" w:rsidP="002D6F96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2/ </w:t>
            </w:r>
            <w:proofErr w:type="spellStart"/>
            <w:r w:rsidRPr="002D6F96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إنتقال</w:t>
            </w:r>
            <w:proofErr w:type="spellEnd"/>
            <w:r w:rsidRPr="002D6F96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 من الأساس </w:t>
            </w:r>
            <w:r w:rsidRPr="002D6F96">
              <w:rPr>
                <w:rFonts w:asciiTheme="majorBidi" w:hAnsiTheme="majorBidi" w:cstheme="majorBidi"/>
                <w:b/>
                <w:bCs/>
                <w:color w:val="FF0000"/>
                <w:position w:val="-4"/>
                <w:sz w:val="28"/>
                <w:szCs w:val="28"/>
                <w:u w:val="single"/>
                <w:lang w:bidi="ar-DZ"/>
              </w:rPr>
              <w:object w:dxaOrig="220" w:dyaOrig="200">
                <v:shape id="_x0000_i1056" type="#_x0000_t75" style="width:10.95pt;height:9.8pt" o:ole="">
                  <v:imagedata r:id="rId68" o:title=""/>
                </v:shape>
                <o:OLEObject Type="Embed" ProgID="Equation.DSMT4" ShapeID="_x0000_i1056" DrawAspect="Content" ObjectID="_1408762744" r:id="rId69"/>
              </w:object>
            </w:r>
            <w:r w:rsidRPr="002D6F96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إلى الأساس </w:t>
            </w:r>
            <w:r w:rsidRPr="002D6F96">
              <w:rPr>
                <w:rFonts w:asciiTheme="majorBidi" w:hAnsiTheme="majorBidi" w:cstheme="majorBidi"/>
                <w:b/>
                <w:bCs/>
                <w:color w:val="FF0000"/>
                <w:position w:val="-10"/>
                <w:sz w:val="28"/>
                <w:szCs w:val="28"/>
                <w:u w:val="single"/>
                <w:lang w:bidi="ar-DZ"/>
              </w:rPr>
              <w:object w:dxaOrig="220" w:dyaOrig="320">
                <v:shape id="_x0000_i1057" type="#_x0000_t75" style="width:10.95pt;height:16.15pt" o:ole="">
                  <v:imagedata r:id="rId70" o:title=""/>
                </v:shape>
                <o:OLEObject Type="Embed" ProgID="Equation.DSMT4" ShapeID="_x0000_i1057" DrawAspect="Content" ObjectID="_1408762745" r:id="rId71"/>
              </w:object>
            </w:r>
            <w:r w:rsidRPr="002D6F96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p w:rsidR="002D6F96" w:rsidRPr="002D6F96" w:rsidRDefault="002D6F96" w:rsidP="002D6F96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يكن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79" w:dyaOrig="260">
                <v:shape id="_x0000_i1058" type="#_x0000_t75" style="width:13.8pt;height:13.25pt" o:ole="">
                  <v:imagedata r:id="rId72" o:title=""/>
                </v:shape>
                <o:OLEObject Type="Embed" ProgID="Equation.DSMT4" ShapeID="_x0000_i1058" DrawAspect="Content" ObjectID="_1408762746" r:id="rId73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دد طبيعي </w:t>
            </w: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غير</w:t>
            </w:r>
            <w:proofErr w:type="gramEnd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عدوم مكتوب في النظام ذي الأساس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59" type="#_x0000_t75" style="width:10.95pt;height:9.8pt" o:ole="">
                  <v:imagedata r:id="rId74" o:title=""/>
                </v:shape>
                <o:OLEObject Type="Embed" ProgID="Equation.DSMT4" ShapeID="_x0000_i1059" DrawAspect="Content" ObjectID="_1408762747" r:id="rId75"/>
              </w:object>
            </w:r>
          </w:p>
          <w:p w:rsidR="002D6F96" w:rsidRPr="002D6F96" w:rsidRDefault="002D6F96" w:rsidP="002D6F96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ذا</w:t>
            </w:r>
            <w:proofErr w:type="gramEnd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ردنا كتابة العدد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79" w:dyaOrig="260">
                <v:shape id="_x0000_i1060" type="#_x0000_t75" style="width:13.8pt;height:13.25pt" o:ole="">
                  <v:imagedata r:id="rId76" o:title=""/>
                </v:shape>
                <o:OLEObject Type="Embed" ProgID="Equation.DSMT4" ShapeID="_x0000_i1060" DrawAspect="Content" ObjectID="_1408762748" r:id="rId77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ي النظام ذي الأساس </w:t>
            </w:r>
            <w:r w:rsidRPr="002D6F96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20" w:dyaOrig="320">
                <v:shape id="_x0000_i1061" type="#_x0000_t75" style="width:10.95pt;height:16.15pt" o:ole="">
                  <v:imagedata r:id="rId78" o:title=""/>
                </v:shape>
                <o:OLEObject Type="Embed" ProgID="Equation.DSMT4" ShapeID="_x0000_i1061" DrawAspect="Content" ObjectID="_1408762749" r:id="rId79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، فإننا نكتب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79" w:dyaOrig="260">
                <v:shape id="_x0000_i1062" type="#_x0000_t75" style="width:13.8pt;height:13.25pt" o:ole="">
                  <v:imagedata r:id="rId80" o:title=""/>
                </v:shape>
                <o:OLEObject Type="Embed" ProgID="Equation.DSMT4" ShapeID="_x0000_i1062" DrawAspect="Content" ObjectID="_1408762750" r:id="rId81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ي النظام ذي الأساس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300" w:dyaOrig="260">
                <v:shape id="_x0000_i1063" type="#_x0000_t75" style="width:15pt;height:13.25pt" o:ole="">
                  <v:imagedata r:id="rId82" o:title=""/>
                </v:shape>
                <o:OLEObject Type="Embed" ProgID="Equation.DSMT4" ShapeID="_x0000_i1063" DrawAspect="Content" ObjectID="_1408762751" r:id="rId83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ثم نكتبه في النظام ذي الأساس </w:t>
            </w:r>
            <w:r w:rsidRPr="002D6F96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20" w:dyaOrig="320">
                <v:shape id="_x0000_i1064" type="#_x0000_t75" style="width:10.95pt;height:16.15pt" o:ole="">
                  <v:imagedata r:id="rId84" o:title=""/>
                </v:shape>
                <o:OLEObject Type="Embed" ProgID="Equation.DSMT4" ShapeID="_x0000_i1064" DrawAspect="Content" ObjectID="_1408762752" r:id="rId85"/>
              </w:object>
            </w:r>
          </w:p>
          <w:p w:rsidR="002D6F96" w:rsidRPr="009B0BB7" w:rsidRDefault="002D6F96" w:rsidP="009B0BB7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9B0BB7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  <w:t>مثال</w:t>
            </w:r>
            <w:proofErr w:type="gramEnd"/>
            <w:r w:rsidRPr="009B0BB7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:</w:t>
            </w:r>
            <w:r w:rsidRPr="009B0BB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ليكن </w:t>
            </w:r>
            <w:r w:rsidRPr="002D6F96">
              <w:rPr>
                <w:position w:val="-4"/>
                <w:lang w:bidi="ar-DZ"/>
              </w:rPr>
              <w:object w:dxaOrig="1140" w:dyaOrig="420">
                <v:shape id="_x0000_i1065" type="#_x0000_t75" style="width:57pt;height:20.75pt" o:ole="">
                  <v:imagedata r:id="rId86" o:title=""/>
                </v:shape>
                <o:OLEObject Type="Embed" ProgID="Equation.DSMT4" ShapeID="_x0000_i1065" DrawAspect="Content" ObjectID="_1408762753" r:id="rId87"/>
              </w:object>
            </w:r>
            <w:r w:rsidRPr="009B0BB7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نريد كتابته في النظام ذي الأساس </w:t>
            </w:r>
            <w:r w:rsidRPr="002D6F96">
              <w:rPr>
                <w:position w:val="-4"/>
                <w:lang w:bidi="ar-DZ"/>
              </w:rPr>
              <w:object w:dxaOrig="180" w:dyaOrig="240">
                <v:shape id="_x0000_i1066" type="#_x0000_t75" style="width:9.2pt;height:12.1pt" o:ole="">
                  <v:imagedata r:id="rId88" o:title=""/>
                </v:shape>
                <o:OLEObject Type="Embed" ProgID="Equation.DSMT4" ShapeID="_x0000_i1066" DrawAspect="Content" ObjectID="_1408762754" r:id="rId89"/>
              </w:object>
            </w:r>
          </w:p>
          <w:p w:rsidR="002D6F96" w:rsidRPr="002D6F96" w:rsidRDefault="002D6F96" w:rsidP="009B0BB7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9B0BB7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حل</w:t>
            </w:r>
            <w:proofErr w:type="gramEnd"/>
            <w:r w:rsidRPr="009B0BB7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w:r w:rsidRPr="002D6F96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4740" w:dyaOrig="440">
                <v:shape id="_x0000_i1067" type="#_x0000_t75" style="width:236.75pt;height:21.9pt" o:ole="">
                  <v:imagedata r:id="rId90" o:title=""/>
                </v:shape>
                <o:OLEObject Type="Embed" ProgID="Equation.DSMT4" ShapeID="_x0000_i1067" DrawAspect="Content" ObjectID="_1408762755" r:id="rId91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منه: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960" w:dyaOrig="420">
                <v:shape id="_x0000_i1068" type="#_x0000_t75" style="width:97.9pt;height:20.75pt" o:ole="">
                  <v:imagedata r:id="rId92" o:title=""/>
                </v:shape>
                <o:OLEObject Type="Embed" ProgID="Equation.DSMT4" ShapeID="_x0000_i1068" DrawAspect="Content" ObjectID="_1408762756" r:id="rId93"/>
              </w:object>
            </w:r>
          </w:p>
          <w:p w:rsidR="002D6F96" w:rsidRPr="002D6F96" w:rsidRDefault="002D6F96" w:rsidP="002D6F96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لدينا:       </w:t>
            </w:r>
            <w:r w:rsidRPr="002D6F96">
              <w:rPr>
                <w:rFonts w:asciiTheme="majorBidi" w:hAnsiTheme="majorBidi" w:cstheme="majorBidi"/>
                <w:position w:val="-78"/>
                <w:sz w:val="28"/>
                <w:szCs w:val="28"/>
                <w:lang w:bidi="ar-DZ"/>
              </w:rPr>
              <w:object w:dxaOrig="1160" w:dyaOrig="1680">
                <v:shape id="_x0000_i1069" type="#_x0000_t75" style="width:58.2pt;height:84.1pt" o:ole="">
                  <v:imagedata r:id="rId94" o:title=""/>
                </v:shape>
                <o:OLEObject Type="Embed" ProgID="Equation.DSMT4" ShapeID="_x0000_i1069" DrawAspect="Content" ObjectID="_1408762757" r:id="rId95"/>
              </w:object>
            </w: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ومنه</w:t>
            </w:r>
            <w:proofErr w:type="gramEnd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: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340" w:dyaOrig="420">
                <v:shape id="_x0000_i1070" type="#_x0000_t75" style="width:66.8pt;height:20.75pt" o:ole="">
                  <v:imagedata r:id="rId96" o:title=""/>
                </v:shape>
                <o:OLEObject Type="Embed" ProgID="Equation.DSMT4" ShapeID="_x0000_i1070" DrawAspect="Content" ObjectID="_1408762758" r:id="rId97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985" w:type="dxa"/>
            <w:shd w:val="clear" w:color="auto" w:fill="FFFFFF" w:themeFill="background1"/>
          </w:tcPr>
          <w:p w:rsidR="002D6F96" w:rsidRPr="002D6F96" w:rsidRDefault="002D6F96" w:rsidP="007B46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2D6F96" w:rsidRPr="002D6F96" w:rsidRDefault="002D6F96" w:rsidP="001C13BD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</w:tc>
      </w:tr>
      <w:tr w:rsidR="002D6F96" w:rsidRPr="002D6F96" w:rsidTr="002D6F96">
        <w:trPr>
          <w:trHeight w:val="1831"/>
        </w:trPr>
        <w:tc>
          <w:tcPr>
            <w:tcW w:w="671" w:type="dxa"/>
            <w:shd w:val="clear" w:color="auto" w:fill="FFFFFF" w:themeFill="background1"/>
          </w:tcPr>
          <w:p w:rsidR="002D6F96" w:rsidRPr="002D6F96" w:rsidRDefault="002D6F96" w:rsidP="00053594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2D6F96" w:rsidRPr="002D6F96" w:rsidRDefault="002D6F96" w:rsidP="009B0BB7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5836D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طبيق1:</w: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كتب العدد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71" type="#_x0000_t75" style="width:9.8pt;height:9.8pt" o:ole="">
                  <v:imagedata r:id="rId98" o:title=""/>
                </v:shape>
                <o:OLEObject Type="Embed" ProgID="Equation.DSMT4" ShapeID="_x0000_i1071" DrawAspect="Content" ObjectID="_1408762759" r:id="rId99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ي النظام الذي أساسه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40">
                <v:shape id="_x0000_i1072" type="#_x0000_t75" style="width:9.2pt;height:12.1pt" o:ole="">
                  <v:imagedata r:id="rId100" o:title=""/>
                </v:shape>
                <o:OLEObject Type="Embed" ProgID="Equation.DSMT4" ShapeID="_x0000_i1072" DrawAspect="Content" ObjectID="_1408762760" r:id="rId101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كما </w:t>
            </w: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يلي :</w:t>
            </w:r>
            <w:proofErr w:type="gramEnd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460" w:dyaOrig="360">
                <v:shape id="_x0000_i1073" type="#_x0000_t75" style="width:23.05pt;height:17.85pt" o:ole="">
                  <v:imagedata r:id="rId102" o:title=""/>
                </v:shape>
                <o:OLEObject Type="Embed" ProgID="Equation.DSMT4" ShapeID="_x0000_i1073" DrawAspect="Content" ObjectID="_1408762761" r:id="rId103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يكتب في النظام الذي أساسه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60">
                <v:shape id="_x0000_i1074" type="#_x0000_t75" style="width:9.8pt;height:13.25pt" o:ole="">
                  <v:imagedata r:id="rId104" o:title=""/>
                </v:shape>
                <o:OLEObject Type="Embed" ProgID="Equation.DSMT4" ShapeID="_x0000_i1074" DrawAspect="Content" ObjectID="_1408762762" r:id="rId105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كما يلي: </w:t>
            </w:r>
            <w:r w:rsidRPr="002D6F96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620" w:dyaOrig="420">
                <v:shape id="_x0000_i1075" type="#_x0000_t75" style="width:31.1pt;height:20.75pt" o:ole="">
                  <v:imagedata r:id="rId106" o:title=""/>
                </v:shape>
                <o:OLEObject Type="Embed" ProgID="Equation.DSMT4" ShapeID="_x0000_i1075" DrawAspect="Content" ObjectID="_1408762763" r:id="rId107"/>
              </w:object>
            </w:r>
            <w:r w:rsidR="009B0BB7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 -</w: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ين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076" type="#_x0000_t75" style="width:9.8pt;height:9.8pt" o:ole="">
                  <v:imagedata r:id="rId108" o:title=""/>
                </v:shape>
                <o:OLEObject Type="Embed" ProgID="Equation.DSMT4" ShapeID="_x0000_i1076" DrawAspect="Content" ObjectID="_1408762764" r:id="rId109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ي النظام العشري</w: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</w:r>
            <w:r w:rsidRPr="005836D4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الحل:</w: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لدينا: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980" w:dyaOrig="420">
                <v:shape id="_x0000_i1077" type="#_x0000_t75" style="width:48.95pt;height:20.75pt" o:ole="">
                  <v:imagedata r:id="rId110" o:title=""/>
                </v:shape>
                <o:OLEObject Type="Embed" ProgID="Equation.DSMT4" ShapeID="_x0000_i1077" DrawAspect="Content" ObjectID="_1408762765" r:id="rId111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إذن:  </w:t>
            </w:r>
            <w:r w:rsidRPr="002D6F96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660" w:dyaOrig="260">
                <v:shape id="_x0000_i1078" type="#_x0000_t75" style="width:32.85pt;height:13.25pt" o:ole="">
                  <v:imagedata r:id="rId112" o:title=""/>
                </v:shape>
                <o:OLEObject Type="Embed" ProgID="Equation.DSMT4" ShapeID="_x0000_i1078" DrawAspect="Content" ObjectID="_1408762766" r:id="rId113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660" w:dyaOrig="240">
                <v:shape id="_x0000_i1079" type="#_x0000_t75" style="width:32.85pt;height:12.1pt" o:ole="">
                  <v:imagedata r:id="rId114" o:title=""/>
                </v:shape>
                <o:OLEObject Type="Embed" ProgID="Equation.DSMT4" ShapeID="_x0000_i1079" DrawAspect="Content" ObjectID="_1408762767" r:id="rId115"/>
              </w:object>
            </w:r>
          </w:p>
          <w:p w:rsidR="002D6F96" w:rsidRPr="002D6F96" w:rsidRDefault="002D6F96" w:rsidP="002D6F96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</w:t>
            </w:r>
            <w:r w:rsidRPr="002D6F96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140" w:dyaOrig="480">
                <v:shape id="_x0000_i1080" type="#_x0000_t75" style="width:57pt;height:24.2pt" o:ole="">
                  <v:imagedata r:id="rId116" o:title=""/>
                </v:shape>
                <o:OLEObject Type="Embed" ProgID="Equation.DSMT4" ShapeID="_x0000_i1080" DrawAspect="Content" ObjectID="_1408762768" r:id="rId117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ذن :</w:t>
            </w:r>
            <w:proofErr w:type="gramEnd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2D6F96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660" w:dyaOrig="279">
                <v:shape id="_x0000_i1081" type="#_x0000_t75" style="width:32.85pt;height:13.8pt" o:ole="">
                  <v:imagedata r:id="rId118" o:title=""/>
                </v:shape>
                <o:OLEObject Type="Embed" ProgID="Equation.DSMT4" ShapeID="_x0000_i1081" DrawAspect="Content" ObjectID="_1408762769" r:id="rId119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2D6F96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660" w:dyaOrig="320">
                <v:shape id="_x0000_i1082" type="#_x0000_t75" style="width:32.85pt;height:16.15pt" o:ole="">
                  <v:imagedata r:id="rId120" o:title=""/>
                </v:shape>
                <o:OLEObject Type="Embed" ProgID="Equation.DSMT4" ShapeID="_x0000_i1082" DrawAspect="Content" ObjectID="_1408762770" r:id="rId121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ي: </w:t>
            </w:r>
            <w:r w:rsidRPr="002D6F96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999" w:dyaOrig="440">
                <v:shape id="_x0000_i1083" type="#_x0000_t75" style="width:50.1pt;height:21.9pt" o:ole="">
                  <v:imagedata r:id="rId122" o:title=""/>
                </v:shape>
                <o:OLEObject Type="Embed" ProgID="Equation.DSMT4" ShapeID="_x0000_i1083" DrawAspect="Content" ObjectID="_1408762771" r:id="rId123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و</w:t>
            </w:r>
            <w:r w:rsidRPr="002D6F96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1200" w:dyaOrig="440">
                <v:shape id="_x0000_i1084" type="#_x0000_t75" style="width:59.9pt;height:21.9pt" o:ole="">
                  <v:imagedata r:id="rId124" o:title=""/>
                </v:shape>
                <o:OLEObject Type="Embed" ProgID="Equation.DSMT4" ShapeID="_x0000_i1084" DrawAspect="Content" ObjectID="_1408762772" r:id="rId125"/>
              </w:object>
            </w:r>
          </w:p>
          <w:p w:rsidR="002D6F96" w:rsidRPr="002D6F96" w:rsidRDefault="002D6F96" w:rsidP="002D6F96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لدينا</w:t>
            </w:r>
            <w:proofErr w:type="gramEnd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: </w:t>
            </w:r>
            <w:r w:rsidRPr="002D6F96">
              <w:rPr>
                <w:rFonts w:asciiTheme="majorBidi" w:hAnsiTheme="majorBidi" w:cstheme="majorBidi"/>
                <w:position w:val="-38"/>
                <w:sz w:val="28"/>
                <w:szCs w:val="28"/>
                <w:lang w:bidi="ar-DZ"/>
              </w:rPr>
              <w:object w:dxaOrig="3360" w:dyaOrig="880">
                <v:shape id="_x0000_i1085" type="#_x0000_t75" style="width:168.2pt;height:43.8pt" o:ole="">
                  <v:imagedata r:id="rId126" o:title=""/>
                </v:shape>
                <o:OLEObject Type="Embed" ProgID="Equation.DSMT4" ShapeID="_x0000_i1085" DrawAspect="Content" ObjectID="_1408762773" r:id="rId127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منه: </w:t>
            </w:r>
            <w:r w:rsidRPr="002D6F96">
              <w:rPr>
                <w:rFonts w:asciiTheme="majorBidi" w:hAnsiTheme="majorBidi" w:cstheme="majorBidi"/>
                <w:position w:val="-36"/>
                <w:sz w:val="28"/>
                <w:szCs w:val="28"/>
                <w:lang w:bidi="ar-DZ"/>
              </w:rPr>
              <w:object w:dxaOrig="1980" w:dyaOrig="840">
                <v:shape id="_x0000_i1086" type="#_x0000_t75" style="width:99.05pt;height:42.05pt" o:ole="">
                  <v:imagedata r:id="rId128" o:title=""/>
                </v:shape>
                <o:OLEObject Type="Embed" ProgID="Equation.DSMT4" ShapeID="_x0000_i1086" DrawAspect="Content" ObjectID="_1408762774" r:id="rId129"/>
              </w:object>
            </w:r>
          </w:p>
          <w:p w:rsidR="002D6F96" w:rsidRPr="002D6F96" w:rsidRDefault="002D6F96" w:rsidP="002D6F96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ومنه: </w:t>
            </w:r>
            <w:r w:rsidRPr="002D6F96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659" w:dyaOrig="320">
                <v:shape id="_x0000_i1087" type="#_x0000_t75" style="width:133.05pt;height:16.15pt" o:ole="">
                  <v:imagedata r:id="rId130" o:title=""/>
                </v:shape>
                <o:OLEObject Type="Embed" ProgID="Equation.DSMT4" ShapeID="_x0000_i1087" DrawAspect="Content" ObjectID="_1408762775" r:id="rId131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ي: </w:t>
            </w:r>
            <w:r w:rsidRPr="002D6F96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219" w:dyaOrig="320">
                <v:shape id="_x0000_i1088" type="#_x0000_t75" style="width:61.05pt;height:16.15pt" o:ole="">
                  <v:imagedata r:id="rId132" o:title=""/>
                </v:shape>
                <o:OLEObject Type="Embed" ProgID="Equation.DSMT4" ShapeID="_x0000_i1088" DrawAspect="Content" ObjectID="_1408762776" r:id="rId133"/>
              </w:object>
            </w:r>
          </w:p>
          <w:p w:rsidR="002D6F96" w:rsidRPr="002D6F96" w:rsidRDefault="002D6F96" w:rsidP="009B0BB7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-لما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639" w:dyaOrig="260">
                <v:shape id="_x0000_i1089" type="#_x0000_t75" style="width:31.7pt;height:13.25pt" o:ole="">
                  <v:imagedata r:id="rId134" o:title=""/>
                </v:shape>
                <o:OLEObject Type="Embed" ProgID="Equation.DSMT4" ShapeID="_x0000_i1089" DrawAspect="Content" ObjectID="_1408762777" r:id="rId135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، نجد: </w:t>
            </w:r>
            <w:r w:rsidRPr="002D6F96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820" w:dyaOrig="320">
                <v:shape id="_x0000_i1090" type="#_x0000_t75" style="width:40.9pt;height:16.15pt" o:ole="">
                  <v:imagedata r:id="rId136" o:title=""/>
                </v:shape>
                <o:OLEObject Type="Embed" ProgID="Equation.DSMT4" ShapeID="_x0000_i1090" DrawAspect="Content" ObjectID="_1408762778" r:id="rId137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رفوض</w:t>
            </w:r>
            <w:proofErr w:type="gramEnd"/>
            <w:r w:rsidR="009B0BB7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</w: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-لما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660" w:dyaOrig="260">
                <v:shape id="_x0000_i1091" type="#_x0000_t75" style="width:32.85pt;height:13.25pt" o:ole="">
                  <v:imagedata r:id="rId138" o:title=""/>
                </v:shape>
                <o:OLEObject Type="Embed" ProgID="Equation.DSMT4" ShapeID="_x0000_i1091" DrawAspect="Content" ObjectID="_1408762779" r:id="rId139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، نجد: </w:t>
            </w:r>
            <w:r w:rsidRPr="002D6F96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639" w:dyaOrig="320">
                <v:shape id="_x0000_i1092" type="#_x0000_t75" style="width:31.7pt;height:16.15pt" o:ole="">
                  <v:imagedata r:id="rId140" o:title=""/>
                </v:shape>
                <o:OLEObject Type="Embed" ProgID="Equation.DSMT4" ShapeID="_x0000_i1092" DrawAspect="Content" ObjectID="_1408762780" r:id="rId141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قبول</w:t>
            </w:r>
          </w:p>
          <w:p w:rsidR="002D6F96" w:rsidRPr="002D6F96" w:rsidRDefault="002D6F96" w:rsidP="009B0BB7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بتعويض قيمة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20" w:dyaOrig="200">
                <v:shape id="_x0000_i1093" type="#_x0000_t75" style="width:10.95pt;height:9.8pt" o:ole="">
                  <v:imagedata r:id="rId142" o:title=""/>
                </v:shape>
                <o:OLEObject Type="Embed" ProgID="Equation.DSMT4" ShapeID="_x0000_i1093" DrawAspect="Content" ObjectID="_1408762781" r:id="rId143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2D6F96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220" w:dyaOrig="320">
                <v:shape id="_x0000_i1094" type="#_x0000_t75" style="width:10.95pt;height:16.15pt" o:ole="">
                  <v:imagedata r:id="rId144" o:title=""/>
                </v:shape>
                <o:OLEObject Type="Embed" ProgID="Equation.DSMT4" ShapeID="_x0000_i1094" DrawAspect="Content" ObjectID="_1408762782" r:id="rId145"/>
              </w:object>
            </w:r>
            <w:r w:rsidRPr="002D6F96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جد: </w:t>
            </w:r>
            <w:r w:rsidRPr="002D6F96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760" w:dyaOrig="260">
                <v:shape id="_x0000_i1095" type="#_x0000_t75" style="width:38pt;height:13.25pt" o:ole="">
                  <v:imagedata r:id="rId146" o:title=""/>
                </v:shape>
                <o:OLEObject Type="Embed" ProgID="Equation.DSMT4" ShapeID="_x0000_i1095" DrawAspect="Content" ObjectID="_1408762783" r:id="rId147"/>
              </w:object>
            </w:r>
          </w:p>
        </w:tc>
        <w:tc>
          <w:tcPr>
            <w:tcW w:w="1985" w:type="dxa"/>
            <w:shd w:val="clear" w:color="auto" w:fill="FFFFFF" w:themeFill="background1"/>
          </w:tcPr>
          <w:p w:rsidR="002D6F96" w:rsidRPr="002D6F96" w:rsidRDefault="002D6F96" w:rsidP="00E73ED3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>مرحلة</w:t>
            </w:r>
            <w:proofErr w:type="gramEnd"/>
            <w:r w:rsidRPr="002D6F96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قويم و الاستثمار</w:t>
            </w:r>
          </w:p>
        </w:tc>
      </w:tr>
    </w:tbl>
    <w:p w:rsidR="002D6F96" w:rsidRPr="005836D4" w:rsidRDefault="003F346B" w:rsidP="005836D4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  <w:rtl/>
          <w:lang w:bidi="ar-DZ"/>
        </w:rPr>
      </w:pPr>
      <w:r w:rsidRPr="002D6F96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لاحظات حول سير الحصة:</w:t>
      </w:r>
      <w:r w:rsidR="009B0BB7">
        <w:rPr>
          <w:rFonts w:asciiTheme="majorBidi" w:hAnsiTheme="majorBidi" w:cstheme="majorBidi"/>
          <w:sz w:val="28"/>
          <w:szCs w:val="28"/>
          <w:rtl/>
        </w:rPr>
        <w:t>.......................</w:t>
      </w:r>
      <w:r w:rsidRPr="002D6F96">
        <w:rPr>
          <w:rFonts w:asciiTheme="majorBidi" w:hAnsiTheme="majorBidi" w:cstheme="majorBidi"/>
          <w:sz w:val="28"/>
          <w:szCs w:val="28"/>
          <w:rtl/>
        </w:rPr>
        <w:t>.</w:t>
      </w:r>
      <w:r w:rsidR="009B0BB7">
        <w:rPr>
          <w:rFonts w:asciiTheme="majorBidi" w:hAnsiTheme="majorBidi" w:cstheme="majorBidi"/>
          <w:sz w:val="28"/>
          <w:szCs w:val="28"/>
          <w:rtl/>
        </w:rPr>
        <w:t>..................</w:t>
      </w:r>
      <w:r w:rsidRPr="002D6F96">
        <w:rPr>
          <w:rFonts w:asciiTheme="majorBidi" w:hAnsiTheme="majorBidi" w:cstheme="majorBidi"/>
          <w:sz w:val="28"/>
          <w:szCs w:val="28"/>
          <w:rtl/>
        </w:rPr>
        <w:t>............................................................</w:t>
      </w:r>
    </w:p>
    <w:sectPr w:rsidR="002D6F96" w:rsidRPr="005836D4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BF90975"/>
    <w:multiLevelType w:val="hybridMultilevel"/>
    <w:tmpl w:val="1436A826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265DC2"/>
    <w:multiLevelType w:val="hybridMultilevel"/>
    <w:tmpl w:val="2ADED06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3D3FF1"/>
    <w:multiLevelType w:val="hybridMultilevel"/>
    <w:tmpl w:val="A8ECED3C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14D6B19"/>
    <w:multiLevelType w:val="hybridMultilevel"/>
    <w:tmpl w:val="3FF6213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4250C51"/>
    <w:multiLevelType w:val="hybridMultilevel"/>
    <w:tmpl w:val="5B681BB2"/>
    <w:lvl w:ilvl="0" w:tplc="02DCFF86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FF0000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EB708BE"/>
    <w:multiLevelType w:val="hybridMultilevel"/>
    <w:tmpl w:val="33C21BC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4463F9F"/>
    <w:multiLevelType w:val="hybridMultilevel"/>
    <w:tmpl w:val="2532780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0A4370C"/>
    <w:multiLevelType w:val="hybridMultilevel"/>
    <w:tmpl w:val="12C21E3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5D4B54"/>
    <w:multiLevelType w:val="hybridMultilevel"/>
    <w:tmpl w:val="43962DE0"/>
    <w:lvl w:ilvl="0" w:tplc="FA460F74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FA56CB6"/>
    <w:multiLevelType w:val="hybridMultilevel"/>
    <w:tmpl w:val="9CA4E5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7AFE33BA"/>
    <w:multiLevelType w:val="hybridMultilevel"/>
    <w:tmpl w:val="5EBA9000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0"/>
  </w:num>
  <w:num w:numId="3">
    <w:abstractNumId w:val="2"/>
  </w:num>
  <w:num w:numId="4">
    <w:abstractNumId w:val="19"/>
  </w:num>
  <w:num w:numId="5">
    <w:abstractNumId w:val="0"/>
  </w:num>
  <w:num w:numId="6">
    <w:abstractNumId w:val="8"/>
  </w:num>
  <w:num w:numId="7">
    <w:abstractNumId w:val="22"/>
  </w:num>
  <w:num w:numId="8">
    <w:abstractNumId w:val="21"/>
  </w:num>
  <w:num w:numId="9">
    <w:abstractNumId w:val="16"/>
  </w:num>
  <w:num w:numId="10">
    <w:abstractNumId w:val="11"/>
  </w:num>
  <w:num w:numId="11">
    <w:abstractNumId w:val="5"/>
  </w:num>
  <w:num w:numId="12">
    <w:abstractNumId w:val="10"/>
  </w:num>
  <w:num w:numId="13">
    <w:abstractNumId w:val="26"/>
  </w:num>
  <w:num w:numId="14">
    <w:abstractNumId w:val="14"/>
  </w:num>
  <w:num w:numId="15">
    <w:abstractNumId w:val="7"/>
  </w:num>
  <w:num w:numId="16">
    <w:abstractNumId w:val="12"/>
  </w:num>
  <w:num w:numId="17">
    <w:abstractNumId w:val="9"/>
  </w:num>
  <w:num w:numId="18">
    <w:abstractNumId w:val="25"/>
  </w:num>
  <w:num w:numId="19">
    <w:abstractNumId w:val="3"/>
  </w:num>
  <w:num w:numId="20">
    <w:abstractNumId w:val="13"/>
  </w:num>
  <w:num w:numId="21">
    <w:abstractNumId w:val="27"/>
  </w:num>
  <w:num w:numId="22">
    <w:abstractNumId w:val="1"/>
  </w:num>
  <w:num w:numId="23">
    <w:abstractNumId w:val="6"/>
  </w:num>
  <w:num w:numId="24">
    <w:abstractNumId w:val="17"/>
  </w:num>
  <w:num w:numId="25">
    <w:abstractNumId w:val="24"/>
  </w:num>
  <w:num w:numId="26">
    <w:abstractNumId w:val="23"/>
  </w:num>
  <w:num w:numId="27">
    <w:abstractNumId w:val="18"/>
  </w:num>
  <w:num w:numId="28">
    <w:abstractNumId w:val="15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ocumentProtection w:edit="readOnly" w:enforcement="1" w:cryptProviderType="rsaFull" w:cryptAlgorithmClass="hash" w:cryptAlgorithmType="typeAny" w:cryptAlgorithmSid="4" w:cryptSpinCount="50000" w:hash="ezE3sARGv7BHXSeO8Lqiek/9MYU=" w:salt="PfuUgCSmtoWxjW55l1IQMw=="/>
  <w:defaultTabStop w:val="708"/>
  <w:hyphenationZone w:val="425"/>
  <w:characterSpacingControl w:val="doNotCompress"/>
  <w:compat/>
  <w:rsids>
    <w:rsidRoot w:val="00C2026C"/>
    <w:rsid w:val="00000015"/>
    <w:rsid w:val="00001B0F"/>
    <w:rsid w:val="0000348F"/>
    <w:rsid w:val="00007B25"/>
    <w:rsid w:val="000112F3"/>
    <w:rsid w:val="000147DE"/>
    <w:rsid w:val="00030237"/>
    <w:rsid w:val="00033229"/>
    <w:rsid w:val="00033F18"/>
    <w:rsid w:val="00034E10"/>
    <w:rsid w:val="00053594"/>
    <w:rsid w:val="00057451"/>
    <w:rsid w:val="00060EDF"/>
    <w:rsid w:val="00067655"/>
    <w:rsid w:val="00074A29"/>
    <w:rsid w:val="00076957"/>
    <w:rsid w:val="000861D6"/>
    <w:rsid w:val="000871CD"/>
    <w:rsid w:val="00091F20"/>
    <w:rsid w:val="00092071"/>
    <w:rsid w:val="000A0FAC"/>
    <w:rsid w:val="000A3D7C"/>
    <w:rsid w:val="000C1DB1"/>
    <w:rsid w:val="000C43AE"/>
    <w:rsid w:val="000C5F40"/>
    <w:rsid w:val="000C6081"/>
    <w:rsid w:val="000C675D"/>
    <w:rsid w:val="000C6B1A"/>
    <w:rsid w:val="000D6396"/>
    <w:rsid w:val="000E3149"/>
    <w:rsid w:val="000E32C3"/>
    <w:rsid w:val="000E345C"/>
    <w:rsid w:val="000E3C8B"/>
    <w:rsid w:val="000E6CE7"/>
    <w:rsid w:val="000F04C4"/>
    <w:rsid w:val="000F275D"/>
    <w:rsid w:val="000F7558"/>
    <w:rsid w:val="001006C8"/>
    <w:rsid w:val="001051C9"/>
    <w:rsid w:val="001054A7"/>
    <w:rsid w:val="00111A84"/>
    <w:rsid w:val="00112665"/>
    <w:rsid w:val="001136DF"/>
    <w:rsid w:val="00124F04"/>
    <w:rsid w:val="00127559"/>
    <w:rsid w:val="001275C8"/>
    <w:rsid w:val="00131697"/>
    <w:rsid w:val="00134705"/>
    <w:rsid w:val="00143F1C"/>
    <w:rsid w:val="00145994"/>
    <w:rsid w:val="00155382"/>
    <w:rsid w:val="00161A1C"/>
    <w:rsid w:val="00162E30"/>
    <w:rsid w:val="0016365B"/>
    <w:rsid w:val="0016550A"/>
    <w:rsid w:val="001712FA"/>
    <w:rsid w:val="00172A35"/>
    <w:rsid w:val="00172ED5"/>
    <w:rsid w:val="0017472F"/>
    <w:rsid w:val="00176A63"/>
    <w:rsid w:val="001837F2"/>
    <w:rsid w:val="0019259D"/>
    <w:rsid w:val="0019361C"/>
    <w:rsid w:val="001A3647"/>
    <w:rsid w:val="001A42F2"/>
    <w:rsid w:val="001B5B6D"/>
    <w:rsid w:val="001C13BD"/>
    <w:rsid w:val="001C241A"/>
    <w:rsid w:val="001C7589"/>
    <w:rsid w:val="001D0A90"/>
    <w:rsid w:val="001D1CCB"/>
    <w:rsid w:val="001D319E"/>
    <w:rsid w:val="001D350F"/>
    <w:rsid w:val="001D3BCE"/>
    <w:rsid w:val="001E6ABB"/>
    <w:rsid w:val="00200B18"/>
    <w:rsid w:val="0021167A"/>
    <w:rsid w:val="0021425F"/>
    <w:rsid w:val="002146D4"/>
    <w:rsid w:val="00215DE9"/>
    <w:rsid w:val="00215DF8"/>
    <w:rsid w:val="0022515B"/>
    <w:rsid w:val="00225A2B"/>
    <w:rsid w:val="002270CC"/>
    <w:rsid w:val="0023257A"/>
    <w:rsid w:val="00236810"/>
    <w:rsid w:val="002427DA"/>
    <w:rsid w:val="002452AF"/>
    <w:rsid w:val="0025613C"/>
    <w:rsid w:val="002569FB"/>
    <w:rsid w:val="0026134E"/>
    <w:rsid w:val="00267FFB"/>
    <w:rsid w:val="00271355"/>
    <w:rsid w:val="0027215F"/>
    <w:rsid w:val="00274642"/>
    <w:rsid w:val="00275194"/>
    <w:rsid w:val="0027546D"/>
    <w:rsid w:val="002772FD"/>
    <w:rsid w:val="00286923"/>
    <w:rsid w:val="002A0171"/>
    <w:rsid w:val="002A123F"/>
    <w:rsid w:val="002B0283"/>
    <w:rsid w:val="002B08BD"/>
    <w:rsid w:val="002B25F4"/>
    <w:rsid w:val="002B4046"/>
    <w:rsid w:val="002B7F89"/>
    <w:rsid w:val="002C0B7B"/>
    <w:rsid w:val="002C2A6A"/>
    <w:rsid w:val="002C3478"/>
    <w:rsid w:val="002C7BE4"/>
    <w:rsid w:val="002D071F"/>
    <w:rsid w:val="002D6F96"/>
    <w:rsid w:val="002E3D80"/>
    <w:rsid w:val="002E4961"/>
    <w:rsid w:val="002E795E"/>
    <w:rsid w:val="00303AE7"/>
    <w:rsid w:val="0031281C"/>
    <w:rsid w:val="003135FA"/>
    <w:rsid w:val="00314E26"/>
    <w:rsid w:val="0032035F"/>
    <w:rsid w:val="00323AFB"/>
    <w:rsid w:val="0032516E"/>
    <w:rsid w:val="00325688"/>
    <w:rsid w:val="003260DD"/>
    <w:rsid w:val="00327B7D"/>
    <w:rsid w:val="0033429C"/>
    <w:rsid w:val="00347D31"/>
    <w:rsid w:val="00363F56"/>
    <w:rsid w:val="003641FE"/>
    <w:rsid w:val="00366120"/>
    <w:rsid w:val="00370253"/>
    <w:rsid w:val="00372DD9"/>
    <w:rsid w:val="00373C84"/>
    <w:rsid w:val="00374F11"/>
    <w:rsid w:val="003757E0"/>
    <w:rsid w:val="00382FFE"/>
    <w:rsid w:val="00383F40"/>
    <w:rsid w:val="00385FAE"/>
    <w:rsid w:val="0038721C"/>
    <w:rsid w:val="00395CFF"/>
    <w:rsid w:val="00396B19"/>
    <w:rsid w:val="003A2D6B"/>
    <w:rsid w:val="003A4A36"/>
    <w:rsid w:val="003A69FF"/>
    <w:rsid w:val="003A6E47"/>
    <w:rsid w:val="003B2E31"/>
    <w:rsid w:val="003B46FE"/>
    <w:rsid w:val="003B7385"/>
    <w:rsid w:val="003D01B9"/>
    <w:rsid w:val="003D36EB"/>
    <w:rsid w:val="003D3A6D"/>
    <w:rsid w:val="003D654C"/>
    <w:rsid w:val="003D6A0E"/>
    <w:rsid w:val="003D700D"/>
    <w:rsid w:val="003E07B1"/>
    <w:rsid w:val="003E1EC3"/>
    <w:rsid w:val="003E3795"/>
    <w:rsid w:val="003E3B76"/>
    <w:rsid w:val="003E47FB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366C"/>
    <w:rsid w:val="004237C9"/>
    <w:rsid w:val="00425F59"/>
    <w:rsid w:val="00433DD5"/>
    <w:rsid w:val="00436214"/>
    <w:rsid w:val="0043691C"/>
    <w:rsid w:val="0044671B"/>
    <w:rsid w:val="00451B26"/>
    <w:rsid w:val="00451E2F"/>
    <w:rsid w:val="004527F0"/>
    <w:rsid w:val="00461648"/>
    <w:rsid w:val="0046205C"/>
    <w:rsid w:val="004637AA"/>
    <w:rsid w:val="0046749A"/>
    <w:rsid w:val="00472191"/>
    <w:rsid w:val="004738BA"/>
    <w:rsid w:val="00474B1E"/>
    <w:rsid w:val="004775CF"/>
    <w:rsid w:val="004875D5"/>
    <w:rsid w:val="004948A3"/>
    <w:rsid w:val="00494FE8"/>
    <w:rsid w:val="004966FB"/>
    <w:rsid w:val="004A077A"/>
    <w:rsid w:val="004A254A"/>
    <w:rsid w:val="004A291F"/>
    <w:rsid w:val="004A4387"/>
    <w:rsid w:val="004A62DD"/>
    <w:rsid w:val="004B5483"/>
    <w:rsid w:val="004B7941"/>
    <w:rsid w:val="004C3D5F"/>
    <w:rsid w:val="004C5507"/>
    <w:rsid w:val="004D6636"/>
    <w:rsid w:val="004D686E"/>
    <w:rsid w:val="004E005C"/>
    <w:rsid w:val="004E2910"/>
    <w:rsid w:val="004E2CE3"/>
    <w:rsid w:val="004F56C1"/>
    <w:rsid w:val="004F7162"/>
    <w:rsid w:val="005075F2"/>
    <w:rsid w:val="00514ACB"/>
    <w:rsid w:val="00514F5B"/>
    <w:rsid w:val="00535912"/>
    <w:rsid w:val="005362EC"/>
    <w:rsid w:val="00544FC8"/>
    <w:rsid w:val="00545CD4"/>
    <w:rsid w:val="005510CF"/>
    <w:rsid w:val="005515C0"/>
    <w:rsid w:val="00551B9D"/>
    <w:rsid w:val="005546E5"/>
    <w:rsid w:val="00556DB7"/>
    <w:rsid w:val="00567B1F"/>
    <w:rsid w:val="00572C2D"/>
    <w:rsid w:val="005740DA"/>
    <w:rsid w:val="00575905"/>
    <w:rsid w:val="00576FD8"/>
    <w:rsid w:val="005836D4"/>
    <w:rsid w:val="00584204"/>
    <w:rsid w:val="005972AF"/>
    <w:rsid w:val="005A05A4"/>
    <w:rsid w:val="005A0EA5"/>
    <w:rsid w:val="005A5811"/>
    <w:rsid w:val="005B1101"/>
    <w:rsid w:val="005B1F59"/>
    <w:rsid w:val="005C20A5"/>
    <w:rsid w:val="005C60CC"/>
    <w:rsid w:val="005C7F4E"/>
    <w:rsid w:val="005D21BA"/>
    <w:rsid w:val="005D4CF2"/>
    <w:rsid w:val="005D57B9"/>
    <w:rsid w:val="005D5A7B"/>
    <w:rsid w:val="005E0BDD"/>
    <w:rsid w:val="005E2FA0"/>
    <w:rsid w:val="005F0CE6"/>
    <w:rsid w:val="005F4487"/>
    <w:rsid w:val="005F7C55"/>
    <w:rsid w:val="00600C29"/>
    <w:rsid w:val="00603EF7"/>
    <w:rsid w:val="00612863"/>
    <w:rsid w:val="00612C29"/>
    <w:rsid w:val="006132D4"/>
    <w:rsid w:val="006224C5"/>
    <w:rsid w:val="006319F3"/>
    <w:rsid w:val="00636463"/>
    <w:rsid w:val="00636F97"/>
    <w:rsid w:val="00641A57"/>
    <w:rsid w:val="00642D99"/>
    <w:rsid w:val="00643410"/>
    <w:rsid w:val="00645AF8"/>
    <w:rsid w:val="00647583"/>
    <w:rsid w:val="00652413"/>
    <w:rsid w:val="00653D88"/>
    <w:rsid w:val="0066256B"/>
    <w:rsid w:val="0066340E"/>
    <w:rsid w:val="0066467C"/>
    <w:rsid w:val="00664E5A"/>
    <w:rsid w:val="00667A26"/>
    <w:rsid w:val="006725BD"/>
    <w:rsid w:val="0067572A"/>
    <w:rsid w:val="00682EDC"/>
    <w:rsid w:val="00690B29"/>
    <w:rsid w:val="0069116B"/>
    <w:rsid w:val="00697AD5"/>
    <w:rsid w:val="006A641B"/>
    <w:rsid w:val="006A6BD8"/>
    <w:rsid w:val="006A78FA"/>
    <w:rsid w:val="006B172B"/>
    <w:rsid w:val="006B2F28"/>
    <w:rsid w:val="006B435B"/>
    <w:rsid w:val="006C0264"/>
    <w:rsid w:val="006C184F"/>
    <w:rsid w:val="006C22DC"/>
    <w:rsid w:val="006C562D"/>
    <w:rsid w:val="006D407E"/>
    <w:rsid w:val="006F1A05"/>
    <w:rsid w:val="006F1A5D"/>
    <w:rsid w:val="00700019"/>
    <w:rsid w:val="00713116"/>
    <w:rsid w:val="00714133"/>
    <w:rsid w:val="00715AEB"/>
    <w:rsid w:val="0072149A"/>
    <w:rsid w:val="007214EB"/>
    <w:rsid w:val="00721EDE"/>
    <w:rsid w:val="00724B3B"/>
    <w:rsid w:val="00725709"/>
    <w:rsid w:val="00736150"/>
    <w:rsid w:val="00744789"/>
    <w:rsid w:val="00745E3B"/>
    <w:rsid w:val="007507D9"/>
    <w:rsid w:val="00752C75"/>
    <w:rsid w:val="00762E43"/>
    <w:rsid w:val="00772098"/>
    <w:rsid w:val="00774D45"/>
    <w:rsid w:val="00777324"/>
    <w:rsid w:val="00780F55"/>
    <w:rsid w:val="00781DC9"/>
    <w:rsid w:val="00782103"/>
    <w:rsid w:val="00791A29"/>
    <w:rsid w:val="00791F55"/>
    <w:rsid w:val="0079342B"/>
    <w:rsid w:val="007A256F"/>
    <w:rsid w:val="007A29EE"/>
    <w:rsid w:val="007A57C7"/>
    <w:rsid w:val="007B4616"/>
    <w:rsid w:val="007B4DD5"/>
    <w:rsid w:val="007B5F88"/>
    <w:rsid w:val="007C6519"/>
    <w:rsid w:val="007E09A4"/>
    <w:rsid w:val="007E4D74"/>
    <w:rsid w:val="007F1004"/>
    <w:rsid w:val="007F265E"/>
    <w:rsid w:val="008032A8"/>
    <w:rsid w:val="00813305"/>
    <w:rsid w:val="00815942"/>
    <w:rsid w:val="00817BB9"/>
    <w:rsid w:val="00817E88"/>
    <w:rsid w:val="00824324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7896"/>
    <w:rsid w:val="00872810"/>
    <w:rsid w:val="0087598A"/>
    <w:rsid w:val="00877208"/>
    <w:rsid w:val="00885A57"/>
    <w:rsid w:val="008909D4"/>
    <w:rsid w:val="00897678"/>
    <w:rsid w:val="008A59D4"/>
    <w:rsid w:val="008B0A3C"/>
    <w:rsid w:val="008B7D88"/>
    <w:rsid w:val="008C5EB0"/>
    <w:rsid w:val="008D3A9C"/>
    <w:rsid w:val="008D4FF2"/>
    <w:rsid w:val="008D5781"/>
    <w:rsid w:val="008D6382"/>
    <w:rsid w:val="008E18BA"/>
    <w:rsid w:val="008E218F"/>
    <w:rsid w:val="008E4A48"/>
    <w:rsid w:val="008F3B48"/>
    <w:rsid w:val="008F61D0"/>
    <w:rsid w:val="008F716D"/>
    <w:rsid w:val="008F75AB"/>
    <w:rsid w:val="00901D64"/>
    <w:rsid w:val="0090732B"/>
    <w:rsid w:val="00912728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545EC"/>
    <w:rsid w:val="00965B54"/>
    <w:rsid w:val="009734AD"/>
    <w:rsid w:val="00975FAF"/>
    <w:rsid w:val="0097771A"/>
    <w:rsid w:val="00981C56"/>
    <w:rsid w:val="00994E56"/>
    <w:rsid w:val="009961A3"/>
    <w:rsid w:val="00997C76"/>
    <w:rsid w:val="009A06CE"/>
    <w:rsid w:val="009A2519"/>
    <w:rsid w:val="009A2C71"/>
    <w:rsid w:val="009A3D19"/>
    <w:rsid w:val="009A6D48"/>
    <w:rsid w:val="009B0BB7"/>
    <w:rsid w:val="009B2CD9"/>
    <w:rsid w:val="009B4932"/>
    <w:rsid w:val="009B636C"/>
    <w:rsid w:val="009C127C"/>
    <w:rsid w:val="009D7796"/>
    <w:rsid w:val="009E1CFE"/>
    <w:rsid w:val="009E542A"/>
    <w:rsid w:val="009F0373"/>
    <w:rsid w:val="00A051B2"/>
    <w:rsid w:val="00A052A2"/>
    <w:rsid w:val="00A130C6"/>
    <w:rsid w:val="00A135F8"/>
    <w:rsid w:val="00A17058"/>
    <w:rsid w:val="00A22AD2"/>
    <w:rsid w:val="00A26729"/>
    <w:rsid w:val="00A26C30"/>
    <w:rsid w:val="00A3044D"/>
    <w:rsid w:val="00A306AF"/>
    <w:rsid w:val="00A325EE"/>
    <w:rsid w:val="00A32B1D"/>
    <w:rsid w:val="00A33D54"/>
    <w:rsid w:val="00A34C24"/>
    <w:rsid w:val="00A4083F"/>
    <w:rsid w:val="00A43BCD"/>
    <w:rsid w:val="00A54964"/>
    <w:rsid w:val="00A60E7E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5F73"/>
    <w:rsid w:val="00AE2FCA"/>
    <w:rsid w:val="00AE7109"/>
    <w:rsid w:val="00AF2C6D"/>
    <w:rsid w:val="00AF4ED0"/>
    <w:rsid w:val="00AF70CA"/>
    <w:rsid w:val="00B0281D"/>
    <w:rsid w:val="00B05D00"/>
    <w:rsid w:val="00B10779"/>
    <w:rsid w:val="00B1321F"/>
    <w:rsid w:val="00B14C28"/>
    <w:rsid w:val="00B16C91"/>
    <w:rsid w:val="00B2000A"/>
    <w:rsid w:val="00B21C8A"/>
    <w:rsid w:val="00B234F5"/>
    <w:rsid w:val="00B23AAE"/>
    <w:rsid w:val="00B23F0C"/>
    <w:rsid w:val="00B252AC"/>
    <w:rsid w:val="00B27F1D"/>
    <w:rsid w:val="00B30C29"/>
    <w:rsid w:val="00B37D73"/>
    <w:rsid w:val="00B41FD9"/>
    <w:rsid w:val="00B45EB6"/>
    <w:rsid w:val="00B47A3F"/>
    <w:rsid w:val="00B47AAC"/>
    <w:rsid w:val="00B47AE5"/>
    <w:rsid w:val="00B55265"/>
    <w:rsid w:val="00B57AA6"/>
    <w:rsid w:val="00B60891"/>
    <w:rsid w:val="00B63A43"/>
    <w:rsid w:val="00B64D58"/>
    <w:rsid w:val="00B66806"/>
    <w:rsid w:val="00B709F8"/>
    <w:rsid w:val="00B71216"/>
    <w:rsid w:val="00B75234"/>
    <w:rsid w:val="00B75A99"/>
    <w:rsid w:val="00B76127"/>
    <w:rsid w:val="00B838F4"/>
    <w:rsid w:val="00B84825"/>
    <w:rsid w:val="00B917DB"/>
    <w:rsid w:val="00B92D30"/>
    <w:rsid w:val="00B9304C"/>
    <w:rsid w:val="00B9489E"/>
    <w:rsid w:val="00B9656E"/>
    <w:rsid w:val="00BA1119"/>
    <w:rsid w:val="00BA2DFC"/>
    <w:rsid w:val="00BA4114"/>
    <w:rsid w:val="00BA5790"/>
    <w:rsid w:val="00BA5891"/>
    <w:rsid w:val="00BB0D84"/>
    <w:rsid w:val="00BB3660"/>
    <w:rsid w:val="00BB3E2E"/>
    <w:rsid w:val="00BB7F1D"/>
    <w:rsid w:val="00BC1126"/>
    <w:rsid w:val="00BC138D"/>
    <w:rsid w:val="00BC4B8B"/>
    <w:rsid w:val="00BE720A"/>
    <w:rsid w:val="00BF0B30"/>
    <w:rsid w:val="00BF1338"/>
    <w:rsid w:val="00BF1AF1"/>
    <w:rsid w:val="00BF3F07"/>
    <w:rsid w:val="00BF4152"/>
    <w:rsid w:val="00BF50C8"/>
    <w:rsid w:val="00BF60DE"/>
    <w:rsid w:val="00BF64D2"/>
    <w:rsid w:val="00C01308"/>
    <w:rsid w:val="00C11130"/>
    <w:rsid w:val="00C12769"/>
    <w:rsid w:val="00C15918"/>
    <w:rsid w:val="00C2026C"/>
    <w:rsid w:val="00C203A0"/>
    <w:rsid w:val="00C207C9"/>
    <w:rsid w:val="00C20847"/>
    <w:rsid w:val="00C2747F"/>
    <w:rsid w:val="00C341C5"/>
    <w:rsid w:val="00C5446C"/>
    <w:rsid w:val="00C609FE"/>
    <w:rsid w:val="00C70968"/>
    <w:rsid w:val="00C745D2"/>
    <w:rsid w:val="00C771AA"/>
    <w:rsid w:val="00C8104A"/>
    <w:rsid w:val="00C92AFC"/>
    <w:rsid w:val="00C97D2C"/>
    <w:rsid w:val="00CA1718"/>
    <w:rsid w:val="00CA1EC0"/>
    <w:rsid w:val="00CA5258"/>
    <w:rsid w:val="00CA5B42"/>
    <w:rsid w:val="00CB0898"/>
    <w:rsid w:val="00CB12A9"/>
    <w:rsid w:val="00CB2445"/>
    <w:rsid w:val="00CB3DA1"/>
    <w:rsid w:val="00CD1552"/>
    <w:rsid w:val="00CD2F54"/>
    <w:rsid w:val="00CD32E7"/>
    <w:rsid w:val="00CD737E"/>
    <w:rsid w:val="00CE7306"/>
    <w:rsid w:val="00CE77D9"/>
    <w:rsid w:val="00CF0C23"/>
    <w:rsid w:val="00CF1D38"/>
    <w:rsid w:val="00CF73B0"/>
    <w:rsid w:val="00D004A2"/>
    <w:rsid w:val="00D05152"/>
    <w:rsid w:val="00D077B1"/>
    <w:rsid w:val="00D130FF"/>
    <w:rsid w:val="00D14B06"/>
    <w:rsid w:val="00D156AE"/>
    <w:rsid w:val="00D15DAC"/>
    <w:rsid w:val="00D1773E"/>
    <w:rsid w:val="00D24CC0"/>
    <w:rsid w:val="00D3141B"/>
    <w:rsid w:val="00D447F7"/>
    <w:rsid w:val="00D44A4E"/>
    <w:rsid w:val="00D47AE5"/>
    <w:rsid w:val="00D5378D"/>
    <w:rsid w:val="00D540B0"/>
    <w:rsid w:val="00D57EF2"/>
    <w:rsid w:val="00D629C7"/>
    <w:rsid w:val="00D67A59"/>
    <w:rsid w:val="00D81192"/>
    <w:rsid w:val="00D81B74"/>
    <w:rsid w:val="00D86BFB"/>
    <w:rsid w:val="00D8790E"/>
    <w:rsid w:val="00D92DFA"/>
    <w:rsid w:val="00D96712"/>
    <w:rsid w:val="00DA3869"/>
    <w:rsid w:val="00DA46C9"/>
    <w:rsid w:val="00DA6E7C"/>
    <w:rsid w:val="00DA7D8B"/>
    <w:rsid w:val="00DB3AA8"/>
    <w:rsid w:val="00DD57DD"/>
    <w:rsid w:val="00DE68A2"/>
    <w:rsid w:val="00DE713F"/>
    <w:rsid w:val="00DF32EA"/>
    <w:rsid w:val="00E024E5"/>
    <w:rsid w:val="00E0787D"/>
    <w:rsid w:val="00E108A3"/>
    <w:rsid w:val="00E13C54"/>
    <w:rsid w:val="00E140C1"/>
    <w:rsid w:val="00E15CD9"/>
    <w:rsid w:val="00E16985"/>
    <w:rsid w:val="00E25E71"/>
    <w:rsid w:val="00E2621C"/>
    <w:rsid w:val="00E27EC5"/>
    <w:rsid w:val="00E35B8B"/>
    <w:rsid w:val="00E37610"/>
    <w:rsid w:val="00E37F7C"/>
    <w:rsid w:val="00E400D0"/>
    <w:rsid w:val="00E41E9A"/>
    <w:rsid w:val="00E45BA4"/>
    <w:rsid w:val="00E544F0"/>
    <w:rsid w:val="00E630FE"/>
    <w:rsid w:val="00E6607D"/>
    <w:rsid w:val="00E73ED3"/>
    <w:rsid w:val="00E77586"/>
    <w:rsid w:val="00E778F1"/>
    <w:rsid w:val="00E80F67"/>
    <w:rsid w:val="00E81742"/>
    <w:rsid w:val="00E8249D"/>
    <w:rsid w:val="00E82712"/>
    <w:rsid w:val="00E87681"/>
    <w:rsid w:val="00E957F3"/>
    <w:rsid w:val="00E977DB"/>
    <w:rsid w:val="00EA225A"/>
    <w:rsid w:val="00EA2CA4"/>
    <w:rsid w:val="00EA3FA8"/>
    <w:rsid w:val="00EA678B"/>
    <w:rsid w:val="00EB02C7"/>
    <w:rsid w:val="00EB0F16"/>
    <w:rsid w:val="00EB65FD"/>
    <w:rsid w:val="00EB70CC"/>
    <w:rsid w:val="00EC0BEE"/>
    <w:rsid w:val="00EC61A6"/>
    <w:rsid w:val="00EC6CC5"/>
    <w:rsid w:val="00EE5620"/>
    <w:rsid w:val="00F057C7"/>
    <w:rsid w:val="00F13B82"/>
    <w:rsid w:val="00F1773B"/>
    <w:rsid w:val="00F23840"/>
    <w:rsid w:val="00F25902"/>
    <w:rsid w:val="00F26E86"/>
    <w:rsid w:val="00F31496"/>
    <w:rsid w:val="00F3258C"/>
    <w:rsid w:val="00F32721"/>
    <w:rsid w:val="00F3495E"/>
    <w:rsid w:val="00F37FCA"/>
    <w:rsid w:val="00F40AC0"/>
    <w:rsid w:val="00F458E9"/>
    <w:rsid w:val="00F465AC"/>
    <w:rsid w:val="00F46C0C"/>
    <w:rsid w:val="00F4749D"/>
    <w:rsid w:val="00F510E9"/>
    <w:rsid w:val="00F5286F"/>
    <w:rsid w:val="00F56155"/>
    <w:rsid w:val="00F5681F"/>
    <w:rsid w:val="00F56CDC"/>
    <w:rsid w:val="00F5765A"/>
    <w:rsid w:val="00F66454"/>
    <w:rsid w:val="00F75AED"/>
    <w:rsid w:val="00F75E4A"/>
    <w:rsid w:val="00F806E9"/>
    <w:rsid w:val="00F8083E"/>
    <w:rsid w:val="00F80F12"/>
    <w:rsid w:val="00F90011"/>
    <w:rsid w:val="00F915D6"/>
    <w:rsid w:val="00F9404F"/>
    <w:rsid w:val="00F9544F"/>
    <w:rsid w:val="00F964D5"/>
    <w:rsid w:val="00FA0C9A"/>
    <w:rsid w:val="00FA1EE6"/>
    <w:rsid w:val="00FA2505"/>
    <w:rsid w:val="00FB3B79"/>
    <w:rsid w:val="00FB784E"/>
    <w:rsid w:val="00FC4D41"/>
    <w:rsid w:val="00FD2343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70C4A2-AE12-4FE5-8D15-F9AE0911A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25</Words>
  <Characters>2888</Characters>
  <Application>Microsoft Office Word</Application>
  <DocSecurity>8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4</cp:revision>
  <cp:lastPrinted>2011-12-22T13:50:00Z</cp:lastPrinted>
  <dcterms:created xsi:type="dcterms:W3CDTF">2012-05-19T16:02:00Z</dcterms:created>
  <dcterms:modified xsi:type="dcterms:W3CDTF">2012-09-10T0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